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mov" ContentType="video/unknown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85" r:id="rId3"/>
    <p:sldId id="257" r:id="rId4"/>
    <p:sldId id="275" r:id="rId5"/>
    <p:sldId id="302" r:id="rId6"/>
    <p:sldId id="287" r:id="rId7"/>
    <p:sldId id="288" r:id="rId8"/>
    <p:sldId id="289" r:id="rId9"/>
    <p:sldId id="295" r:id="rId10"/>
    <p:sldId id="296" r:id="rId11"/>
    <p:sldId id="286" r:id="rId12"/>
    <p:sldId id="290" r:id="rId13"/>
    <p:sldId id="297" r:id="rId14"/>
    <p:sldId id="298" r:id="rId15"/>
    <p:sldId id="300" r:id="rId16"/>
    <p:sldId id="299" r:id="rId17"/>
    <p:sldId id="301" r:id="rId18"/>
    <p:sldId id="258" r:id="rId19"/>
    <p:sldId id="260" r:id="rId20"/>
    <p:sldId id="291" r:id="rId21"/>
    <p:sldId id="292" r:id="rId22"/>
    <p:sldId id="294" r:id="rId23"/>
    <p:sldId id="293" r:id="rId24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35F0"/>
    <a:srgbClr val="FF37D1"/>
    <a:srgbClr val="FFC10E"/>
    <a:srgbClr val="FF0FCA"/>
    <a:srgbClr val="B0FF05"/>
    <a:srgbClr val="FFD50A"/>
    <a:srgbClr val="FF9D06"/>
    <a:srgbClr val="FFB30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1240" y="-3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5AB9EC-A6DA-3D43-AF63-EC4B6F597F74}" type="datetimeFigureOut">
              <a:rPr lang="en-US" smtClean="0"/>
              <a:t>17-03-2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9EEAEC-33D5-F440-8EDA-6A664FA120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99705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60AE5E-68B3-4B46-92FD-9863EFAFAC32}" type="datetimeFigureOut">
              <a:rPr lang="en-US" smtClean="0"/>
              <a:t>17-03-2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463EE1-92EC-634D-A642-1F3F67FC0C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47416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B20830B-AA42-0F40-951C-F42C395697BD}" type="datetime1">
              <a:rPr lang="en-CA" smtClean="0"/>
              <a:t>17-03-2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992087-2D51-7243-8916-5B80A657B0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1581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5CDAC9E7-0DB8-1D43-89B4-53B9280ECD33}" type="datetime1">
              <a:rPr lang="en-CA" smtClean="0"/>
              <a:t>17-03-2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3B2AF7-0EF3-FB42-BC7E-C31EE72CBD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3143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DE2B0CA2-7D2B-A945-B6EE-6C9C647B533B}" type="datetime1">
              <a:rPr lang="en-CA" smtClean="0"/>
              <a:t>17-03-2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8C5098-A8EC-BF40-BC83-13C9729FC3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1136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D2DD8DD2-EC05-5149-9E1A-14A1F49EDEC2}" type="datetime1">
              <a:rPr lang="en-CA" smtClean="0"/>
              <a:t>17-03-2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75529D-E107-9B46-B110-6A92F0CCE0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382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9479DF0-0A06-7940-A0B5-B934CB99D0E9}" type="datetime1">
              <a:rPr lang="en-CA" smtClean="0"/>
              <a:t>17-03-2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38E63D-8796-8F4A-A35C-78EBCB4AFB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16350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6DEC7018-EF38-0A4D-B546-91F3E6554C42}" type="datetime1">
              <a:rPr lang="en-CA" smtClean="0"/>
              <a:t>17-03-2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29BE33-6C45-DB42-A8D5-7BC139A941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3046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5181A050-2547-4B41-8073-C95DCF880ED0}" type="datetime1">
              <a:rPr lang="en-CA" smtClean="0"/>
              <a:t>17-03-2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F3148D-1DA0-C845-8512-5A6693EE61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6926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028864E1-D8C0-264F-A019-5C8FAC8BD2FF}" type="datetime1">
              <a:rPr lang="en-CA" smtClean="0"/>
              <a:t>17-03-2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D3EB40-D789-F445-9055-B4330E3499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2938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13357FC9-81A9-6D4A-A52A-BD69D5F3B29E}" type="datetime1">
              <a:rPr lang="en-CA" smtClean="0"/>
              <a:t>17-03-2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73522C-AB31-DA4E-803C-3B0313833C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651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843E97B-5249-AA49-A95C-90FC1B1BDD4D}" type="datetime1">
              <a:rPr lang="en-CA" smtClean="0"/>
              <a:t>17-03-2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5A3B7E-BC6B-CD4C-B717-8D5EC2EDB5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7082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CA" noProof="0" smtClean="0"/>
              <a:t>Drag picture to placeholder or click icon to add</a:t>
            </a:r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232541C8-6477-4043-9E48-570BFDE45806}" type="datetime1">
              <a:rPr lang="en-CA" smtClean="0"/>
              <a:t>17-03-2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0556C6-B9FF-F344-A016-41F0C844CF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397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400" dirty="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6A9DD6F-BE85-4D42-8B94-C93ADB1818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0" name="Picture 1" descr="UofTPhysics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80" t="27950" r="44601" b="10042"/>
          <a:stretch>
            <a:fillRect/>
          </a:stretch>
        </p:blipFill>
        <p:spPr bwMode="auto">
          <a:xfrm>
            <a:off x="271463" y="6151563"/>
            <a:ext cx="2573337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hf hdr="0" ftr="0" dt="0"/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l" defTabSz="457200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l" defTabSz="457200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l" defTabSz="457200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l" defTabSz="457200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3.emf"/><Relationship Id="rId3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5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0.gif"/><Relationship Id="rId3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7.jp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image" Target="../media/image7.png"/><Relationship Id="rId1" Type="http://schemas.microsoft.com/office/2007/relationships/media" Target="../media/media1.mov"/><Relationship Id="rId2" Type="http://schemas.openxmlformats.org/officeDocument/2006/relationships/video" Target="../media/media1.mo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image" Target="../media/image8.png"/><Relationship Id="rId1" Type="http://schemas.microsoft.com/office/2007/relationships/media" Target="../media/media2.mov"/><Relationship Id="rId2" Type="http://schemas.openxmlformats.org/officeDocument/2006/relationships/video" Target="../media/media2.mov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2517775"/>
          </a:xfrm>
        </p:spPr>
        <p:txBody>
          <a:bodyPr/>
          <a:lstStyle/>
          <a:p>
            <a:pPr>
              <a:spcAft>
                <a:spcPts val="1800"/>
              </a:spcAft>
            </a:pPr>
            <a:r>
              <a:rPr lang="en-US" dirty="0" smtClean="0">
                <a:latin typeface="Calibri" charset="0"/>
              </a:rPr>
              <a:t>Big Bang Cosmology, Higgs Bosons and </a:t>
            </a:r>
            <a:r>
              <a:rPr lang="en-US" dirty="0" smtClean="0">
                <a:latin typeface="Calibri" charset="0"/>
              </a:rPr>
              <a:t>Genesis</a:t>
            </a:r>
            <a:br>
              <a:rPr lang="en-US" dirty="0" smtClean="0">
                <a:latin typeface="Calibri" charset="0"/>
              </a:rPr>
            </a:br>
            <a:r>
              <a:rPr lang="en-US" dirty="0">
                <a:latin typeface="Calibri" charset="0"/>
              </a:rPr>
              <a:t/>
            </a:r>
            <a:br>
              <a:rPr lang="en-US" dirty="0">
                <a:latin typeface="Calibri" charset="0"/>
              </a:rPr>
            </a:br>
            <a:r>
              <a:rPr lang="en-US" sz="1800" dirty="0" smtClean="0"/>
              <a:t>Science </a:t>
            </a:r>
            <a:r>
              <a:rPr lang="en-US" sz="1800" dirty="0"/>
              <a:t>and Judaism: A Research </a:t>
            </a:r>
            <a:r>
              <a:rPr lang="en-US" sz="1800" dirty="0" smtClean="0"/>
              <a:t>Workshop</a:t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The </a:t>
            </a:r>
            <a:r>
              <a:rPr lang="en-US" sz="1800" dirty="0"/>
              <a:t>Institute for the History and Philosophy of Science </a:t>
            </a:r>
            <a:r>
              <a:rPr lang="en-US" sz="1800" dirty="0" smtClean="0"/>
              <a:t>and Technology</a:t>
            </a:r>
            <a:r>
              <a:rPr lang="en-US" sz="1800" dirty="0"/>
              <a:t/>
            </a:r>
            <a:br>
              <a:rPr lang="en-US" sz="1800" dirty="0"/>
            </a:br>
            <a:r>
              <a:rPr lang="en-US" sz="1800" dirty="0"/>
              <a:t>University of Toronto</a:t>
            </a:r>
            <a:br>
              <a:rPr lang="en-US" sz="1800" dirty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28 March 2017</a:t>
            </a:r>
            <a:endParaRPr lang="en-US" sz="1800" dirty="0">
              <a:latin typeface="Calibri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59200" y="5017532"/>
            <a:ext cx="3562866" cy="1270000"/>
          </a:xfrm>
        </p:spPr>
        <p:txBody>
          <a:bodyPr rtlCol="0">
            <a:normAutofit/>
          </a:bodyPr>
          <a:lstStyle/>
          <a:p>
            <a:pPr algn="l" fontAlgn="auto">
              <a:spcAft>
                <a:spcPts val="0"/>
              </a:spcAft>
              <a:buFont typeface="Arial"/>
              <a:buNone/>
              <a:defRPr/>
            </a:pPr>
            <a:r>
              <a:rPr lang="en-US" dirty="0" smtClean="0">
                <a:ea typeface="+mn-ea"/>
                <a:cs typeface="+mn-cs"/>
              </a:rPr>
              <a:t>Pekka K. Sinervo, FRSC</a:t>
            </a:r>
          </a:p>
          <a:p>
            <a:pPr algn="l" fontAlgn="auto">
              <a:spcAft>
                <a:spcPts val="0"/>
              </a:spcAft>
              <a:buFont typeface="Arial"/>
              <a:buNone/>
              <a:defRPr/>
            </a:pPr>
            <a:r>
              <a:rPr lang="en-US" dirty="0" smtClean="0">
                <a:ea typeface="+mn-ea"/>
                <a:cs typeface="+mn-cs"/>
              </a:rPr>
              <a:t>Department of Physics</a:t>
            </a:r>
          </a:p>
          <a:p>
            <a:pPr algn="l" fontAlgn="auto">
              <a:spcAft>
                <a:spcPts val="0"/>
              </a:spcAft>
              <a:buFont typeface="Arial"/>
              <a:buNone/>
              <a:defRPr/>
            </a:pPr>
            <a:endParaRPr lang="en-US" dirty="0">
              <a:ea typeface="+mn-ea"/>
              <a:cs typeface="+mn-cs"/>
            </a:endParaRPr>
          </a:p>
          <a:p>
            <a:pPr algn="l" fontAlgn="auto">
              <a:spcAft>
                <a:spcPts val="0"/>
              </a:spcAft>
              <a:buFont typeface="Arial"/>
              <a:buNone/>
              <a:defRPr/>
            </a:pPr>
            <a:endParaRPr lang="en-US" dirty="0" smtClean="0">
              <a:ea typeface="+mn-ea"/>
              <a:cs typeface="+mn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992087-2D51-7243-8916-5B80A657B085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se cosmological data show that </a:t>
            </a:r>
            <a:r>
              <a:rPr lang="en-US" dirty="0" smtClean="0"/>
              <a:t>95% of </a:t>
            </a:r>
            <a:r>
              <a:rPr lang="en-US" dirty="0" smtClean="0"/>
              <a:t>our universe is not ordinary matt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29BE33-6C45-DB42-A8D5-7BC139A9414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8" name="Picture 7" descr="Union2.1_Om-Ol_slid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762" y="1574800"/>
            <a:ext cx="3188638" cy="472743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603750" y="5045076"/>
            <a:ext cx="3898900" cy="1571624"/>
          </a:xfrm>
          <a:prstGeom prst="rect">
            <a:avLst/>
          </a:prstGeom>
          <a:solidFill>
            <a:srgbClr val="FFFF00"/>
          </a:solidFill>
          <a:ln>
            <a:solidFill>
              <a:srgbClr val="FF6600"/>
            </a:solidFill>
          </a:ln>
        </p:spPr>
        <p:txBody>
          <a:bodyPr wrap="square" rtlCol="0" anchor="ctr" anchorCtr="0">
            <a:noAutofit/>
          </a:bodyPr>
          <a:lstStyle/>
          <a:p>
            <a:r>
              <a:rPr lang="en-US" sz="1600" dirty="0" smtClean="0"/>
              <a:t>I’ve left out a host of observations, including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smtClean="0"/>
              <a:t>Galactic rotation curves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smtClean="0"/>
              <a:t>Dark matter lensing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err="1" smtClean="0"/>
              <a:t>Nucleosynthesis</a:t>
            </a:r>
            <a:endParaRPr lang="en-US" sz="1600" dirty="0" smtClean="0"/>
          </a:p>
          <a:p>
            <a:pPr marL="285750" indent="-285750">
              <a:buFont typeface="Arial"/>
              <a:buChar char="•"/>
            </a:pPr>
            <a:r>
              <a:rPr lang="en-US" sz="1600" dirty="0" smtClean="0"/>
              <a:t>Details about inflation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smtClean="0"/>
              <a:t>Matter-antimatter asymmetry</a:t>
            </a:r>
          </a:p>
        </p:txBody>
      </p:sp>
      <p:pic>
        <p:nvPicPr>
          <p:cNvPr id="3" name="Picture 2" descr="121236_NewPieChar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4650" y="1778000"/>
            <a:ext cx="4318000" cy="273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7474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evelopment of the “Standard Model” of particle physics is a spectacular science success st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45000" y="2362201"/>
            <a:ext cx="4241800" cy="3340099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Predicted existence of</a:t>
            </a:r>
          </a:p>
          <a:p>
            <a:r>
              <a:rPr lang="en-US" dirty="0" smtClean="0"/>
              <a:t>Top quark (1995)</a:t>
            </a:r>
          </a:p>
          <a:p>
            <a:r>
              <a:rPr lang="en-US" dirty="0" smtClean="0"/>
              <a:t>Tau neutrino (2005)</a:t>
            </a:r>
          </a:p>
          <a:p>
            <a:r>
              <a:rPr lang="en-US" dirty="0" smtClean="0"/>
              <a:t>The Higgs field </a:t>
            </a:r>
          </a:p>
          <a:p>
            <a:pPr lvl="1"/>
            <a:r>
              <a:rPr lang="en-US" dirty="0" smtClean="0"/>
              <a:t>and an associated particle</a:t>
            </a:r>
          </a:p>
          <a:p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29BE33-6C45-DB42-A8D5-7BC139A94144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88322"/>
            <a:ext cx="3505200" cy="43373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5906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arch for these rare particles required us to recreate the conditions last seen briefly after the Big Ba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2900" y="2171700"/>
            <a:ext cx="3505200" cy="3428999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/>
              <a:t>Large Hadron Collider to produce proton-proton collisions at an energy of 14 </a:t>
            </a:r>
            <a:r>
              <a:rPr lang="en-US" sz="2000" dirty="0" err="1" smtClean="0"/>
              <a:t>TeV</a:t>
            </a: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 smtClean="0"/>
              <a:t>Equivalent to a temperature of ~10</a:t>
            </a:r>
            <a:r>
              <a:rPr lang="en-US" sz="2000" baseline="30000" dirty="0" smtClean="0"/>
              <a:t>12</a:t>
            </a:r>
            <a:r>
              <a:rPr lang="en-US" sz="2000" dirty="0" smtClean="0"/>
              <a:t> degrees K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 smtClean="0"/>
              <a:t>Takes us back to about 10</a:t>
            </a:r>
            <a:r>
              <a:rPr lang="en-US" sz="2000" baseline="30000" dirty="0" smtClean="0"/>
              <a:t>-6</a:t>
            </a:r>
            <a:r>
              <a:rPr lang="en-US" sz="2000" dirty="0" smtClean="0"/>
              <a:t> s after Big Bang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29BE33-6C45-DB42-A8D5-7BC139A94144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2082" y="2288029"/>
            <a:ext cx="4582235" cy="2868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30320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73522C-AB31-DA4E-803C-3B0313833C5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27384"/>
            <a:ext cx="9135448" cy="6249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57460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ollisions are observed with detectors that record all the debris created in each collis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29BE33-6C45-DB42-A8D5-7BC139A9414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6" t="6242" r="446" b="2774"/>
          <a:stretch>
            <a:fillRect/>
          </a:stretch>
        </p:blipFill>
        <p:spPr bwMode="auto">
          <a:xfrm>
            <a:off x="152400" y="1371600"/>
            <a:ext cx="8610600" cy="5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</p:pic>
    </p:spTree>
    <p:extLst>
      <p:ext uri="{BB962C8B-B14F-4D97-AF65-F5344CB8AC3E}">
        <p14:creationId xmlns:p14="http://schemas.microsoft.com/office/powerpoint/2010/main" val="4331530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73522C-AB31-DA4E-803C-3B0313833C5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06400"/>
            <a:ext cx="9144000" cy="6026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4994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xperiments look for collisions where we see the decay products of a Higgs bos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53096"/>
            <a:ext cx="4038600" cy="771004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/>
              <a:t>One of the best modes to search for the Higgs boson is</a:t>
            </a:r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29BE33-6C45-DB42-A8D5-7BC139A94144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6" name="Picture 5" descr="4l-FixedScale-NoMuProf2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8000" y="1972196"/>
            <a:ext cx="4526793" cy="439030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100" y="2451100"/>
            <a:ext cx="3449293" cy="311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66331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overy of Higgs boson made in 2012 by both the CMS and ATLAS experi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2100" y="1430338"/>
            <a:ext cx="4038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/>
              <a:t>Observed a particle with a mass of </a:t>
            </a:r>
          </a:p>
          <a:p>
            <a:pPr marL="0" indent="0" algn="ctr">
              <a:buNone/>
            </a:pPr>
            <a:r>
              <a:rPr lang="en-US" sz="2000" dirty="0" smtClean="0"/>
              <a:t>125.09 ± 0.24 </a:t>
            </a:r>
            <a:r>
              <a:rPr lang="en-US" sz="2000" dirty="0" err="1" smtClean="0"/>
              <a:t>GeV</a:t>
            </a:r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29BE33-6C45-DB42-A8D5-7BC139A9414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328" y="2641600"/>
            <a:ext cx="7830672" cy="374233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530600" y="2282825"/>
            <a:ext cx="5486400" cy="365125"/>
          </a:xfrm>
          <a:prstGeom prst="rect">
            <a:avLst/>
          </a:prstGeom>
          <a:solidFill>
            <a:srgbClr val="FFFF00"/>
          </a:solidFill>
          <a:ln>
            <a:solidFill>
              <a:srgbClr val="FF6600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en-US" sz="1400" dirty="0" smtClean="0"/>
              <a:t>The ATLAS and CMS Collaborations, Phys. Rev. </a:t>
            </a:r>
            <a:r>
              <a:rPr lang="en-US" sz="1400" dirty="0" err="1" smtClean="0"/>
              <a:t>Lett</a:t>
            </a:r>
            <a:r>
              <a:rPr lang="en-US" sz="1400" dirty="0" smtClean="0"/>
              <a:t>. </a:t>
            </a:r>
            <a:r>
              <a:rPr lang="en-US" sz="1400" b="1" dirty="0" smtClean="0"/>
              <a:t>114</a:t>
            </a:r>
            <a:r>
              <a:rPr lang="en-US" sz="1400" dirty="0" smtClean="0"/>
              <a:t>,</a:t>
            </a:r>
            <a:r>
              <a:rPr lang="en-US" sz="1400" b="1" dirty="0" smtClean="0"/>
              <a:t> </a:t>
            </a:r>
            <a:r>
              <a:rPr lang="en-US" sz="1400" dirty="0" smtClean="0"/>
              <a:t>191803 (2012).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7555336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se “standard models” of cosmology and of particle physics  have become the paradig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45523" y="1600200"/>
            <a:ext cx="4986877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/>
              <a:t>Explain the phenomena observed</a:t>
            </a:r>
          </a:p>
          <a:p>
            <a:pPr marL="0" indent="0">
              <a:buNone/>
            </a:pPr>
            <a:r>
              <a:rPr lang="en-US" sz="2400" dirty="0" smtClean="0"/>
              <a:t>But big questions remain</a:t>
            </a:r>
          </a:p>
          <a:p>
            <a:r>
              <a:rPr lang="en-US" sz="2000" dirty="0" smtClean="0"/>
              <a:t>What is Dark Matter</a:t>
            </a:r>
          </a:p>
          <a:p>
            <a:r>
              <a:rPr lang="en-US" sz="2000" dirty="0" smtClean="0"/>
              <a:t>Why do we live in a matter-dominated universe?</a:t>
            </a:r>
          </a:p>
          <a:p>
            <a:r>
              <a:rPr lang="en-US" sz="2000" dirty="0" smtClean="0"/>
              <a:t>What is Dark Energy?</a:t>
            </a:r>
          </a:p>
          <a:p>
            <a:r>
              <a:rPr lang="en-US" sz="2000" dirty="0" smtClean="0"/>
              <a:t>Can gravity be understood as quantum field theory?</a:t>
            </a:r>
          </a:p>
          <a:p>
            <a:r>
              <a:rPr lang="en-US" sz="2000" dirty="0" smtClean="0"/>
              <a:t>Is our Universe stable?</a:t>
            </a:r>
          </a:p>
          <a:p>
            <a:endParaRPr lang="en-US" sz="2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29BE33-6C45-DB42-A8D5-7BC139A9414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6800" y="1600200"/>
            <a:ext cx="4156823" cy="396976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435600" y="5576888"/>
            <a:ext cx="3251200" cy="365125"/>
          </a:xfrm>
          <a:prstGeom prst="rect">
            <a:avLst/>
          </a:prstGeom>
          <a:solidFill>
            <a:srgbClr val="FFFF00"/>
          </a:solidFill>
          <a:ln>
            <a:solidFill>
              <a:srgbClr val="FF6600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en-US" sz="1400" dirty="0" smtClean="0"/>
              <a:t>D. </a:t>
            </a:r>
            <a:r>
              <a:rPr lang="en-US" sz="1400" dirty="0" err="1" smtClean="0"/>
              <a:t>Buttazzo</a:t>
            </a:r>
            <a:r>
              <a:rPr lang="en-US" sz="1400" dirty="0" smtClean="0"/>
              <a:t> et al., JHEP (2012) </a:t>
            </a:r>
            <a:r>
              <a:rPr lang="en-US" sz="1400" b="1" dirty="0" smtClean="0"/>
              <a:t>08,</a:t>
            </a:r>
            <a:r>
              <a:rPr lang="en-US" sz="1400" dirty="0" smtClean="0"/>
              <a:t> 098.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21351880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" y="2692401"/>
            <a:ext cx="6083300" cy="1372914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36538"/>
            <a:ext cx="8229600" cy="1033462"/>
          </a:xfrm>
        </p:spPr>
        <p:txBody>
          <a:bodyPr/>
          <a:lstStyle/>
          <a:p>
            <a:r>
              <a:rPr lang="en-US" dirty="0" smtClean="0"/>
              <a:t>The tie to the first creation story in </a:t>
            </a:r>
            <a:r>
              <a:rPr lang="en-US" dirty="0" err="1" smtClean="0"/>
              <a:t>Bereshit</a:t>
            </a:r>
            <a:r>
              <a:rPr lang="en-US" dirty="0" smtClean="0"/>
              <a:t> is striking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89700" y="1524001"/>
            <a:ext cx="2349500" cy="723899"/>
          </a:xfrm>
          <a:solidFill>
            <a:srgbClr val="FFFF00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sz="2000" dirty="0" smtClean="0"/>
              <a:t>Very hot, dense universe, disordered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D3EB40-D789-F445-9055-B4330E3499B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500" y="1244602"/>
            <a:ext cx="6032500" cy="1544442"/>
          </a:xfrm>
          <a:prstGeom prst="rect">
            <a:avLst/>
          </a:prstGeom>
        </p:spPr>
      </p:pic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6477000" y="2895607"/>
            <a:ext cx="2209800" cy="711193"/>
          </a:xfrm>
          <a:solidFill>
            <a:srgbClr val="FFFF00"/>
          </a:solidFill>
          <a:ln>
            <a:solidFill>
              <a:srgbClr val="000000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Photons </a:t>
            </a:r>
            <a:r>
              <a:rPr lang="en-US" sz="2000" dirty="0" smtClean="0"/>
              <a:t>take over within ~1 s</a:t>
            </a:r>
            <a:endParaRPr lang="en-US" sz="20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0" y="4043682"/>
            <a:ext cx="5854700" cy="2109468"/>
          </a:xfrm>
          <a:prstGeom prst="rect">
            <a:avLst/>
          </a:prstGeom>
        </p:spPr>
      </p:pic>
      <p:sp>
        <p:nvSpPr>
          <p:cNvPr id="14" name="Content Placeholder 10"/>
          <p:cNvSpPr txBox="1">
            <a:spLocks/>
          </p:cNvSpPr>
          <p:nvPr/>
        </p:nvSpPr>
        <p:spPr bwMode="auto">
          <a:xfrm>
            <a:off x="6477000" y="4470404"/>
            <a:ext cx="2590800" cy="723896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en-US" sz="2000" dirty="0" smtClean="0"/>
              <a:t>Primordial matter condenses into H &amp; H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429065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11" grpId="0" build="p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’m going to summarize the current science that describes our universe, and reflect on </a:t>
            </a:r>
            <a:r>
              <a:rPr lang="en-US" dirty="0" err="1" smtClean="0"/>
              <a:t>Beresh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3898900" cy="584199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/>
              <a:t>Big Bang Cosmology</a:t>
            </a:r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75529D-E107-9B46-B110-6A92F0CCE069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752514" y="2727931"/>
            <a:ext cx="66167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Higgs Boson – the “God Particle”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130300" y="3816002"/>
            <a:ext cx="34142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nnection with </a:t>
            </a:r>
            <a:r>
              <a:rPr lang="en-US" sz="2400" dirty="0" err="1" smtClean="0"/>
              <a:t>Bereshit</a:t>
            </a:r>
            <a:endParaRPr lang="en-US" sz="2400" dirty="0"/>
          </a:p>
        </p:txBody>
      </p:sp>
      <p:sp>
        <p:nvSpPr>
          <p:cNvPr id="17" name="Rectangle 16"/>
          <p:cNvSpPr/>
          <p:nvPr/>
        </p:nvSpPr>
        <p:spPr>
          <a:xfrm>
            <a:off x="2933614" y="4793566"/>
            <a:ext cx="48768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Some Personal Reflection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009188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t a sympathetic reading does not give the Biblical story more credi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sz="2400" dirty="0" smtClean="0"/>
              <a:t>A scientific view requires one to be skeptical of perceived correlations</a:t>
            </a:r>
          </a:p>
          <a:p>
            <a:r>
              <a:rPr lang="en-US" sz="2400" dirty="0" smtClean="0"/>
              <a:t>The biblical narrative – with its contradictions and difficulties with interpretation – should not be confused with scientific evidence</a:t>
            </a:r>
            <a:endParaRPr lang="en-US" sz="24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1000" cy="4525963"/>
          </a:xfrm>
        </p:spPr>
        <p:txBody>
          <a:bodyPr/>
          <a:lstStyle/>
          <a:p>
            <a:r>
              <a:rPr lang="en-US" sz="2400" dirty="0" smtClean="0"/>
              <a:t>But the scientific and biblical account speak to desire to understand our world</a:t>
            </a:r>
          </a:p>
          <a:p>
            <a:r>
              <a:rPr lang="en-US" sz="2400" dirty="0" smtClean="0"/>
              <a:t>A scientific approach requires commitment to </a:t>
            </a:r>
          </a:p>
          <a:p>
            <a:pPr lvl="1"/>
            <a:r>
              <a:rPr lang="en-US" sz="2000" dirty="0" smtClean="0"/>
              <a:t>Collect evidence (objectively!)</a:t>
            </a:r>
          </a:p>
          <a:p>
            <a:pPr lvl="1"/>
            <a:r>
              <a:rPr lang="en-US" sz="2000" dirty="0" smtClean="0"/>
              <a:t>Independent replication</a:t>
            </a:r>
          </a:p>
          <a:p>
            <a:pPr lvl="1"/>
            <a:r>
              <a:rPr lang="en-US" sz="2000" dirty="0" smtClean="0"/>
              <a:t>Develop model (theorize)</a:t>
            </a:r>
          </a:p>
          <a:p>
            <a:pPr lvl="1"/>
            <a:r>
              <a:rPr lang="en-US" sz="2000" dirty="0" smtClean="0"/>
              <a:t>Then repeat</a:t>
            </a:r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29BE33-6C45-DB42-A8D5-7BC139A94144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1537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18437" y="846138"/>
            <a:ext cx="3299463" cy="4284662"/>
          </a:xfrm>
        </p:spPr>
        <p:txBody>
          <a:bodyPr/>
          <a:lstStyle/>
          <a:p>
            <a:r>
              <a:rPr lang="en-US" dirty="0" smtClean="0"/>
              <a:t>The parallel does provide a framework for discussion about the relationship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9" name="Content Placeholder 8" descr="2016-2017_GenesisProject(emailFlyer).jpg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05" b="12305"/>
          <a:stretch>
            <a:fillRect/>
          </a:stretch>
        </p:blipFill>
        <p:spPr>
          <a:xfrm>
            <a:off x="3660137" y="435698"/>
            <a:ext cx="5198113" cy="5825402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D3EB40-D789-F445-9055-B4330E3499BA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1128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 have my own personal views on the relationship between science and Judais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spcBef>
                <a:spcPts val="1080"/>
              </a:spcBef>
              <a:buNone/>
            </a:pPr>
            <a:r>
              <a:rPr lang="en-US" sz="2000" dirty="0" smtClean="0"/>
              <a:t>I am in awe of the world we live in.</a:t>
            </a:r>
          </a:p>
          <a:p>
            <a:pPr marL="0" indent="0">
              <a:spcBef>
                <a:spcPts val="1080"/>
              </a:spcBef>
              <a:buNone/>
            </a:pPr>
            <a:r>
              <a:rPr lang="en-US" sz="2000" dirty="0" smtClean="0"/>
              <a:t>I am deeply engaged in understanding our world.</a:t>
            </a:r>
          </a:p>
          <a:p>
            <a:pPr marL="0" indent="0">
              <a:spcBef>
                <a:spcPts val="1080"/>
              </a:spcBef>
              <a:buNone/>
            </a:pPr>
            <a:r>
              <a:rPr lang="en-US" sz="2000" dirty="0" smtClean="0"/>
              <a:t>I understand the power that the practice of science brings to this task.</a:t>
            </a:r>
          </a:p>
          <a:p>
            <a:pPr marL="0" indent="0">
              <a:spcBef>
                <a:spcPts val="1080"/>
              </a:spcBef>
              <a:buNone/>
            </a:pPr>
            <a:r>
              <a:rPr lang="en-US" sz="2000" dirty="0" smtClean="0"/>
              <a:t>I recognize our universe has mysteries that science—as we practice it—may never unravel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87900" y="1600200"/>
            <a:ext cx="4038600" cy="4525963"/>
          </a:xfrm>
        </p:spPr>
        <p:txBody>
          <a:bodyPr/>
          <a:lstStyle/>
          <a:p>
            <a:pPr marL="0" indent="0">
              <a:spcBef>
                <a:spcPts val="1080"/>
              </a:spcBef>
              <a:buNone/>
            </a:pPr>
            <a:r>
              <a:rPr lang="en-US" sz="2000" dirty="0"/>
              <a:t>The study of Torah reveals </a:t>
            </a:r>
            <a:r>
              <a:rPr lang="en-US" sz="2000" dirty="0" smtClean="0"/>
              <a:t>elements of </a:t>
            </a:r>
            <a:r>
              <a:rPr lang="en-US" sz="2000" dirty="0"/>
              <a:t>who I am beyond my identity as a scientist.</a:t>
            </a:r>
          </a:p>
          <a:p>
            <a:pPr marL="0" indent="0">
              <a:spcBef>
                <a:spcPts val="1080"/>
              </a:spcBef>
              <a:buNone/>
            </a:pPr>
            <a:r>
              <a:rPr lang="en-US" sz="2000" dirty="0" smtClean="0"/>
              <a:t>Judaism provides me with a structure that allows me to safely think about what I don’t know.</a:t>
            </a:r>
          </a:p>
          <a:p>
            <a:pPr marL="0" indent="0">
              <a:spcBef>
                <a:spcPts val="1080"/>
              </a:spcBef>
              <a:buNone/>
            </a:pPr>
            <a:r>
              <a:rPr lang="en-US" sz="2000" dirty="0" smtClean="0"/>
              <a:t>It gives me a language and framework to understand and value  my human relationships, both intimate and casual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29BE33-6C45-DB42-A8D5-7BC139A94144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158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f course, there are a host of metaphysical questions that I have avoided, but are releva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Was the universe created </a:t>
            </a:r>
            <a:r>
              <a:rPr lang="en-US" sz="2000" i="1" dirty="0" smtClean="0"/>
              <a:t>ex nihilo</a:t>
            </a:r>
            <a:r>
              <a:rPr lang="en-US" sz="2000" dirty="0" smtClean="0"/>
              <a:t>?</a:t>
            </a:r>
          </a:p>
          <a:p>
            <a:r>
              <a:rPr lang="en-US" sz="2000" dirty="0" smtClean="0"/>
              <a:t>Why something from nothing?</a:t>
            </a:r>
          </a:p>
          <a:p>
            <a:r>
              <a:rPr lang="en-US" sz="2000" dirty="0" smtClean="0"/>
              <a:t>Is there only one universe, or are we part of a larger “multiverse” scenario?</a:t>
            </a:r>
          </a:p>
          <a:p>
            <a:r>
              <a:rPr lang="en-US" sz="2000" dirty="0" smtClean="0"/>
              <a:t>How do we understand the success of quantum mechanics—with its “spooky action at a distance”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75529D-E107-9B46-B110-6A92F0CCE06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1247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universe was found to be expanding in 1920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endParaRPr lang="en-US" sz="2400" dirty="0" smtClean="0"/>
          </a:p>
          <a:p>
            <a:endParaRPr lang="en-US" sz="2000" dirty="0" smtClean="0"/>
          </a:p>
          <a:p>
            <a:endParaRPr lang="en-US" sz="20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49800" y="1638301"/>
            <a:ext cx="4241800" cy="4487862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/>
              <a:t>Expansion reported by Georges </a:t>
            </a:r>
            <a:r>
              <a:rPr lang="en-US" sz="2000" dirty="0" err="1" smtClean="0"/>
              <a:t>Lemaȋtre</a:t>
            </a:r>
            <a:r>
              <a:rPr lang="en-US" sz="2000" dirty="0" smtClean="0"/>
              <a:t> (1927) and then Edwin Hubble (1929), using Cepheid variable stars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 smtClean="0"/>
              <a:t>All galaxies are receding from us with velocity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/>
              <a:t>w</a:t>
            </a:r>
            <a:r>
              <a:rPr lang="en-US" sz="2000" dirty="0" smtClean="0"/>
              <a:t>here </a:t>
            </a:r>
          </a:p>
          <a:p>
            <a:pPr marL="400050" lvl="1" indent="0">
              <a:buNone/>
            </a:pPr>
            <a:r>
              <a:rPr lang="en-US" sz="1600" i="1" dirty="0" smtClean="0"/>
              <a:t>H</a:t>
            </a:r>
            <a:r>
              <a:rPr lang="en-US" sz="1600" i="1" baseline="-25000" dirty="0" smtClean="0"/>
              <a:t>0</a:t>
            </a:r>
            <a:r>
              <a:rPr lang="en-US" sz="1600" dirty="0" smtClean="0"/>
              <a:t> is Hubble constant (</a:t>
            </a:r>
            <a:r>
              <a:rPr lang="en-US" sz="1600" dirty="0" smtClean="0"/>
              <a:t>~70 </a:t>
            </a:r>
            <a:r>
              <a:rPr lang="en-US" sz="1600" dirty="0" smtClean="0"/>
              <a:t>km/s/</a:t>
            </a:r>
            <a:r>
              <a:rPr lang="en-US" sz="1600" dirty="0" err="1" smtClean="0"/>
              <a:t>Mpc</a:t>
            </a:r>
            <a:r>
              <a:rPr lang="en-US" sz="1600" dirty="0" smtClean="0"/>
              <a:t>), and</a:t>
            </a:r>
          </a:p>
          <a:p>
            <a:pPr marL="400050" lvl="1" indent="0">
              <a:buNone/>
            </a:pPr>
            <a:r>
              <a:rPr lang="en-US" sz="1600" i="1" dirty="0" smtClean="0"/>
              <a:t>D</a:t>
            </a:r>
            <a:r>
              <a:rPr lang="en-US" sz="1600" dirty="0" smtClean="0"/>
              <a:t> is distance in </a:t>
            </a:r>
            <a:r>
              <a:rPr lang="en-US" sz="1600" dirty="0" err="1" smtClean="0"/>
              <a:t>Mpc</a:t>
            </a:r>
            <a:endParaRPr lang="en-US" sz="1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29BE33-6C45-DB42-A8D5-7BC139A9414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179749"/>
            <a:ext cx="3467100" cy="8409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9707" y="2036763"/>
            <a:ext cx="4234534" cy="41275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060700" y="6164263"/>
            <a:ext cx="2908300" cy="365125"/>
          </a:xfrm>
          <a:prstGeom prst="rect">
            <a:avLst/>
          </a:prstGeom>
          <a:solidFill>
            <a:srgbClr val="FFFF00"/>
          </a:solidFill>
          <a:ln>
            <a:solidFill>
              <a:srgbClr val="FF6600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en-US" sz="1400" dirty="0" smtClean="0"/>
              <a:t>E. Hubble, PNAS </a:t>
            </a:r>
            <a:r>
              <a:rPr lang="en-US" sz="1400" b="1" dirty="0" smtClean="0"/>
              <a:t>15 </a:t>
            </a:r>
            <a:r>
              <a:rPr lang="en-US" sz="1400" dirty="0" smtClean="0"/>
              <a:t>(3)  168 (1929). </a:t>
            </a:r>
            <a:endParaRPr lang="en-US" sz="1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515528"/>
              </p:ext>
            </p:extLst>
          </p:nvPr>
        </p:nvGraphicFramePr>
        <p:xfrm>
          <a:off x="5713809" y="4051300"/>
          <a:ext cx="1678781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571500" imgH="203200" progId="Equation.DSMT4">
                  <p:embed/>
                </p:oleObj>
              </mc:Choice>
              <mc:Fallback>
                <p:oleObj name="Equation" r:id="rId5" imgW="571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3809" y="4051300"/>
                        <a:ext cx="1678781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16294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mic microwave background radiation tells us what was taking place 370,000 years after Big Ba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29BE33-6C45-DB42-A8D5-7BC139A9414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4533900" y="2374900"/>
            <a:ext cx="4038600" cy="3225799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/>
              <a:t>Arno Penzias &amp; Robert Wilson discovered “excess noise” at 21.1 cm wavelength</a:t>
            </a:r>
          </a:p>
          <a:p>
            <a:r>
              <a:rPr lang="en-US" sz="2000" dirty="0" smtClean="0"/>
              <a:t>Readily interpreted as remnant from the early universe</a:t>
            </a:r>
          </a:p>
          <a:p>
            <a:r>
              <a:rPr lang="en-US" sz="2000" dirty="0" smtClean="0"/>
              <a:t>Came at the moment neutral atoms could form, ~ 3,000</a:t>
            </a:r>
            <a:r>
              <a:rPr lang="en-US" sz="2000" baseline="30000" dirty="0" smtClean="0"/>
              <a:t>o </a:t>
            </a:r>
            <a:r>
              <a:rPr lang="en-US" sz="2000" dirty="0" smtClean="0"/>
              <a:t>K</a:t>
            </a:r>
          </a:p>
          <a:p>
            <a:r>
              <a:rPr lang="en-US" sz="2000" dirty="0" smtClean="0"/>
              <a:t>Identified as the CMB</a:t>
            </a:r>
            <a:endParaRPr lang="en-US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3670300"/>
            <a:ext cx="2870709" cy="2286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1200" y="1507314"/>
            <a:ext cx="2882900" cy="2035985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708400" y="5581649"/>
            <a:ext cx="2755900" cy="365125"/>
          </a:xfrm>
          <a:prstGeom prst="rect">
            <a:avLst/>
          </a:prstGeom>
          <a:solidFill>
            <a:srgbClr val="FFFF00"/>
          </a:solidFill>
          <a:ln>
            <a:solidFill>
              <a:srgbClr val="FF6600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en-US" sz="1400" dirty="0" smtClean="0"/>
              <a:t>R. </a:t>
            </a:r>
            <a:r>
              <a:rPr lang="en-US" sz="1400" dirty="0" err="1" smtClean="0"/>
              <a:t>WIlson</a:t>
            </a:r>
            <a:r>
              <a:rPr lang="en-US" sz="1400" dirty="0" smtClean="0"/>
              <a:t>, Nobel Lecture (1978).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305926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recent measurements have been made by many experiments, with WMAP satellite the most recent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73522C-AB31-DA4E-803C-3B0313833C5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4" name="WMAPLocatingL2990307_640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23899" y="1587500"/>
            <a:ext cx="7793567" cy="438388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00450" y="6453515"/>
            <a:ext cx="4533900" cy="261610"/>
          </a:xfrm>
          <a:prstGeom prst="rect">
            <a:avLst/>
          </a:prstGeom>
          <a:solidFill>
            <a:srgbClr val="FFFF00"/>
          </a:solidFill>
          <a:ln>
            <a:solidFill>
              <a:srgbClr val="FF6600"/>
            </a:solidFill>
          </a:ln>
        </p:spPr>
        <p:txBody>
          <a:bodyPr wrap="square" rtlCol="0" anchor="ctr" anchorCtr="0">
            <a:noAutofit/>
          </a:bodyPr>
          <a:lstStyle/>
          <a:p>
            <a:r>
              <a:rPr lang="en-US" sz="1100" dirty="0"/>
              <a:t>Courtesy NASA:  https://</a:t>
            </a:r>
            <a:r>
              <a:rPr lang="en-US" sz="1100" dirty="0" err="1"/>
              <a:t>map.gsfc.nasa.gov</a:t>
            </a:r>
            <a:r>
              <a:rPr lang="en-US" sz="1100" dirty="0"/>
              <a:t>/media/030653/</a:t>
            </a:r>
            <a:r>
              <a:rPr lang="en-US" sz="1100" dirty="0" err="1"/>
              <a:t>index.html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6191163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73522C-AB31-DA4E-803C-3B0313833C5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3" name="COBEtoWMAP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762000"/>
            <a:ext cx="9144000" cy="5143500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57200" y="190500"/>
            <a:ext cx="8229600" cy="1143000"/>
          </a:xfrm>
          <a:prstGeom prst="rect">
            <a:avLst/>
          </a:prstGeom>
        </p:spPr>
        <p:txBody>
          <a:bodyPr/>
          <a:lstStyle>
            <a:lvl1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l" defTabSz="457200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dirty="0" smtClean="0"/>
              <a:t>Over 20 years, CMB has come into clear focu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86250" y="6094740"/>
            <a:ext cx="4533900" cy="261610"/>
          </a:xfrm>
          <a:prstGeom prst="rect">
            <a:avLst/>
          </a:prstGeom>
          <a:solidFill>
            <a:srgbClr val="FFFF00"/>
          </a:solidFill>
          <a:ln>
            <a:solidFill>
              <a:srgbClr val="FF6600"/>
            </a:solidFill>
          </a:ln>
        </p:spPr>
        <p:txBody>
          <a:bodyPr wrap="square" rtlCol="0" anchor="ctr" anchorCtr="0">
            <a:noAutofit/>
          </a:bodyPr>
          <a:lstStyle/>
          <a:p>
            <a:r>
              <a:rPr lang="en-US" sz="1100" dirty="0"/>
              <a:t>Courtesy NASA:  https://</a:t>
            </a:r>
            <a:r>
              <a:rPr lang="en-US" sz="1100" dirty="0" err="1"/>
              <a:t>map.gsfc.nasa.gov</a:t>
            </a:r>
            <a:r>
              <a:rPr lang="en-US" sz="1100" dirty="0"/>
              <a:t>/media/030653/</a:t>
            </a:r>
            <a:r>
              <a:rPr lang="en-US" sz="1100" dirty="0" err="1"/>
              <a:t>index.html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6875412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ngular size of the fluctuations tell us a great deal of what took place before the CMB was releas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74800"/>
            <a:ext cx="2438400" cy="774699"/>
          </a:xfrm>
          <a:solidFill>
            <a:srgbClr val="FFFF00"/>
          </a:solidFill>
          <a:ln>
            <a:solidFill>
              <a:srgbClr val="000000"/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sz="1800" dirty="0" smtClean="0"/>
              <a:t>Location of first peak: </a:t>
            </a:r>
            <a:r>
              <a:rPr lang="en-US" sz="1800" dirty="0"/>
              <a:t>U</a:t>
            </a:r>
            <a:r>
              <a:rPr lang="en-US" sz="1800" dirty="0" smtClean="0"/>
              <a:t>niverse is flat</a:t>
            </a:r>
            <a:endParaRPr lang="en-US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29BE33-6C45-DB42-A8D5-7BC139A94144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0998" y="1962150"/>
            <a:ext cx="5379901" cy="4394200"/>
          </a:xfrm>
          <a:prstGeom prst="rect">
            <a:avLst/>
          </a:prstGeom>
        </p:spPr>
      </p:pic>
      <p:sp>
        <p:nvSpPr>
          <p:cNvPr id="8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667000"/>
            <a:ext cx="2438400" cy="990600"/>
          </a:xfrm>
          <a:solidFill>
            <a:srgbClr val="FFFF00"/>
          </a:solidFill>
          <a:ln>
            <a:solidFill>
              <a:srgbClr val="000000"/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sz="1800" dirty="0" smtClean="0"/>
              <a:t>Height of 2</a:t>
            </a:r>
            <a:r>
              <a:rPr lang="en-US" sz="1800" baseline="30000" dirty="0" smtClean="0"/>
              <a:t>nd</a:t>
            </a:r>
            <a:r>
              <a:rPr lang="en-US" sz="1800" dirty="0" smtClean="0"/>
              <a:t> peak:</a:t>
            </a:r>
          </a:p>
          <a:p>
            <a:pPr marL="0" indent="0" algn="ctr">
              <a:buNone/>
            </a:pPr>
            <a:r>
              <a:rPr lang="en-US" sz="1800" dirty="0" smtClean="0"/>
              <a:t>Inflation model with lots of dark matter</a:t>
            </a:r>
            <a:endParaRPr lang="en-US" sz="1800"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457200" y="4165600"/>
            <a:ext cx="2438400" cy="990600"/>
          </a:xfrm>
          <a:solidFill>
            <a:srgbClr val="FFFF00"/>
          </a:solidFill>
          <a:ln>
            <a:solidFill>
              <a:srgbClr val="000000"/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sz="1800" dirty="0" smtClean="0"/>
              <a:t>Height of higher l peaks:</a:t>
            </a:r>
          </a:p>
          <a:p>
            <a:pPr marL="0" indent="0" algn="ctr">
              <a:buNone/>
            </a:pPr>
            <a:r>
              <a:rPr lang="en-US" sz="1800" dirty="0" smtClean="0"/>
              <a:t>Direct measure of </a:t>
            </a:r>
            <a:br>
              <a:rPr lang="en-US" sz="1800" dirty="0" smtClean="0"/>
            </a:br>
            <a:r>
              <a:rPr lang="en-US" sz="1800" dirty="0" smtClean="0"/>
              <a:t>dark matter density</a:t>
            </a:r>
            <a:endParaRPr lang="en-US" sz="1800" dirty="0"/>
          </a:p>
        </p:txBody>
      </p:sp>
      <p:cxnSp>
        <p:nvCxnSpPr>
          <p:cNvPr id="12" name="Straight Arrow Connector 11"/>
          <p:cNvCxnSpPr>
            <a:stCxn id="3" idx="3"/>
          </p:cNvCxnSpPr>
          <p:nvPr/>
        </p:nvCxnSpPr>
        <p:spPr>
          <a:xfrm>
            <a:off x="2895600" y="1962150"/>
            <a:ext cx="1778000" cy="6159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" idx="3"/>
          </p:cNvCxnSpPr>
          <p:nvPr/>
        </p:nvCxnSpPr>
        <p:spPr>
          <a:xfrm>
            <a:off x="2895600" y="3162300"/>
            <a:ext cx="2616200" cy="50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9" idx="3"/>
          </p:cNvCxnSpPr>
          <p:nvPr/>
        </p:nvCxnSpPr>
        <p:spPr>
          <a:xfrm flipV="1">
            <a:off x="2895600" y="3657600"/>
            <a:ext cx="3175000" cy="10033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584700" y="6388100"/>
            <a:ext cx="3314700" cy="365125"/>
          </a:xfrm>
          <a:prstGeom prst="rect">
            <a:avLst/>
          </a:prstGeom>
          <a:solidFill>
            <a:srgbClr val="FFFF00"/>
          </a:solidFill>
          <a:ln>
            <a:solidFill>
              <a:srgbClr val="FF6600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fi-FI" sz="1400" dirty="0"/>
              <a:t>Bennett, C.L., </a:t>
            </a:r>
            <a:r>
              <a:rPr lang="fi-FI" sz="1400" dirty="0" smtClean="0"/>
              <a:t>et al</a:t>
            </a:r>
            <a:r>
              <a:rPr lang="fi-FI" sz="1400" dirty="0"/>
              <a:t>., 2013, </a:t>
            </a:r>
            <a:r>
              <a:rPr lang="fi-FI" sz="1400" dirty="0" err="1"/>
              <a:t>ApJS</a:t>
            </a:r>
            <a:r>
              <a:rPr lang="fi-FI" sz="1400" dirty="0"/>
              <a:t>., </a:t>
            </a:r>
            <a:r>
              <a:rPr lang="fi-FI" sz="1400" b="1" dirty="0"/>
              <a:t>208</a:t>
            </a:r>
            <a:r>
              <a:rPr lang="fi-FI" sz="1400" dirty="0"/>
              <a:t>, </a:t>
            </a:r>
            <a:r>
              <a:rPr lang="fi-FI" sz="1400" dirty="0" smtClean="0"/>
              <a:t>20B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1065938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8" grpId="0" build="p" animBg="1"/>
      <p:bldP spid="9" grpId="0" build="p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ailed observations of galaxies show that the expansion is accelera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24765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/>
              <a:t>Type 1a supernovae are a good measure of the expansion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 smtClean="0"/>
              <a:t>Use relationship between apparent brightness, </a:t>
            </a:r>
            <a:r>
              <a:rPr lang="en-US" sz="2000" i="1" dirty="0" err="1" smtClean="0"/>
              <a:t>m</a:t>
            </a:r>
            <a:r>
              <a:rPr lang="en-US" sz="2000" i="1" baseline="-25000" dirty="0" err="1" smtClean="0"/>
              <a:t>B</a:t>
            </a:r>
            <a:r>
              <a:rPr lang="en-US" sz="2000" dirty="0" smtClean="0"/>
              <a:t>, versus redshift </a:t>
            </a:r>
            <a:r>
              <a:rPr lang="en-US" sz="2000" i="1" dirty="0" smtClean="0"/>
              <a:t>z</a:t>
            </a:r>
            <a:endParaRPr lang="en-US" sz="2000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29BE33-6C45-DB42-A8D5-7BC139A94144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8266" y="1593214"/>
            <a:ext cx="6014134" cy="415353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708400" y="6010275"/>
            <a:ext cx="3784600" cy="365125"/>
          </a:xfrm>
          <a:prstGeom prst="rect">
            <a:avLst/>
          </a:prstGeom>
          <a:solidFill>
            <a:srgbClr val="FFFF00"/>
          </a:solidFill>
          <a:ln>
            <a:solidFill>
              <a:srgbClr val="FF6600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en-US" sz="1400" dirty="0" smtClean="0"/>
              <a:t>S. </a:t>
            </a:r>
            <a:r>
              <a:rPr lang="en-US" sz="1400" dirty="0" err="1" smtClean="0"/>
              <a:t>Perlmutter</a:t>
            </a:r>
            <a:r>
              <a:rPr lang="en-US" sz="1400" dirty="0" smtClean="0"/>
              <a:t>, </a:t>
            </a:r>
            <a:r>
              <a:rPr lang="en-US" sz="1400" dirty="0"/>
              <a:t>Rev. Mod. Phys. </a:t>
            </a:r>
            <a:r>
              <a:rPr lang="en-US" sz="1400" b="1" dirty="0"/>
              <a:t>84, </a:t>
            </a:r>
            <a:r>
              <a:rPr lang="en-US" sz="1400" dirty="0" smtClean="0"/>
              <a:t>1127 (2012). </a:t>
            </a:r>
            <a:endParaRPr lang="en-US" sz="1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193964"/>
              </p:ext>
            </p:extLst>
          </p:nvPr>
        </p:nvGraphicFramePr>
        <p:xfrm>
          <a:off x="334963" y="4914900"/>
          <a:ext cx="2433637" cy="377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4" imgW="1308100" imgH="203200" progId="Equation.DSMT4">
                  <p:embed/>
                </p:oleObj>
              </mc:Choice>
              <mc:Fallback>
                <p:oleObj name="Equation" r:id="rId4" imgW="1308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963" y="4914900"/>
                        <a:ext cx="2433637" cy="377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03388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upernovae at large redshifts reveal that our universe expansion is accelera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41300" y="1600200"/>
            <a:ext cx="18923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/>
              <a:t>Observations  consistent with an expansion that is accelerating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Adam </a:t>
            </a:r>
            <a:r>
              <a:rPr lang="en-US" sz="2000" dirty="0" err="1"/>
              <a:t>Riess</a:t>
            </a:r>
            <a:r>
              <a:rPr lang="en-US" sz="2000" dirty="0"/>
              <a:t>, Brian Schmidt, Saul </a:t>
            </a:r>
            <a:r>
              <a:rPr lang="en-US" sz="2000" dirty="0" err="1" smtClean="0"/>
              <a:t>Perlmutter</a:t>
            </a:r>
            <a:r>
              <a:rPr lang="en-US" sz="2000" dirty="0" smtClean="0"/>
              <a:t> shared 2011 Nobel Prize in Physics</a:t>
            </a:r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29BE33-6C45-DB42-A8D5-7BC139A9414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10" name="Picture 9" descr="expansionhistoryphystoday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5800" y="1218622"/>
            <a:ext cx="7121340" cy="5502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2555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1600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1600Master.pot</Template>
  <TotalTime>14151</TotalTime>
  <Words>1005</Words>
  <Application>Microsoft Macintosh PowerPoint</Application>
  <PresentationFormat>On-screen Show (4:3)</PresentationFormat>
  <Paragraphs>130</Paragraphs>
  <Slides>23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PHY1600Master</vt:lpstr>
      <vt:lpstr>Equation</vt:lpstr>
      <vt:lpstr>Big Bang Cosmology, Higgs Bosons and Genesis  Science and Judaism: A Research Workshop  The Institute for the History and Philosophy of Science and Technology University of Toronto  28 March 2017</vt:lpstr>
      <vt:lpstr>I’m going to summarize the current science that describes our universe, and reflect on Bereshit</vt:lpstr>
      <vt:lpstr>The universe was found to be expanding in 1920s</vt:lpstr>
      <vt:lpstr>Cosmic microwave background radiation tells us what was taking place 370,000 years after Big Bang</vt:lpstr>
      <vt:lpstr>More recent measurements have been made by many experiments, with WMAP satellite the most recent</vt:lpstr>
      <vt:lpstr>PowerPoint Presentation</vt:lpstr>
      <vt:lpstr>The angular size of the fluctuations tell us a great deal of what took place before the CMB was released</vt:lpstr>
      <vt:lpstr>Detailed observations of galaxies show that the expansion is accelerating</vt:lpstr>
      <vt:lpstr>The supernovae at large redshifts reveal that our universe expansion is accelerating</vt:lpstr>
      <vt:lpstr>These cosmological data show that 95% of our universe is not ordinary matter</vt:lpstr>
      <vt:lpstr>The development of the “Standard Model” of particle physics is a spectacular science success story</vt:lpstr>
      <vt:lpstr>Search for these rare particles required us to recreate the conditions last seen briefly after the Big Bang</vt:lpstr>
      <vt:lpstr>PowerPoint Presentation</vt:lpstr>
      <vt:lpstr>The collisions are observed with detectors that record all the debris created in each collision</vt:lpstr>
      <vt:lpstr>PowerPoint Presentation</vt:lpstr>
      <vt:lpstr>The experiments look for collisions where we see the decay products of a Higgs boson</vt:lpstr>
      <vt:lpstr>Discovery of Higgs boson made in 2012 by both the CMS and ATLAS experiments</vt:lpstr>
      <vt:lpstr>These “standard models” of cosmology and of particle physics  have become the paradigm</vt:lpstr>
      <vt:lpstr>The tie to the first creation story in Bereshit is striking</vt:lpstr>
      <vt:lpstr>But a sympathetic reading does not give the Biblical story more credibility</vt:lpstr>
      <vt:lpstr>The parallel does provide a framework for discussion about the relationship </vt:lpstr>
      <vt:lpstr>I have my own personal views on the relationship between science and Judaism</vt:lpstr>
      <vt:lpstr>Of course, there are a host of metaphysical questions that I have avoided, but are relevant.</vt:lpstr>
    </vt:vector>
  </TitlesOfParts>
  <Company>Canadian Institute for Advanced Researc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kka Sinervo</dc:creator>
  <cp:lastModifiedBy>Pekka Sinervo</cp:lastModifiedBy>
  <cp:revision>134</cp:revision>
  <cp:lastPrinted>2016-01-22T19:10:58Z</cp:lastPrinted>
  <dcterms:created xsi:type="dcterms:W3CDTF">2016-01-07T18:36:41Z</dcterms:created>
  <dcterms:modified xsi:type="dcterms:W3CDTF">2017-03-29T19:26:16Z</dcterms:modified>
</cp:coreProperties>
</file>